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96" r:id="rId2"/>
    <p:sldId id="354" r:id="rId3"/>
    <p:sldId id="384" r:id="rId4"/>
    <p:sldId id="385" r:id="rId5"/>
    <p:sldId id="386" r:id="rId6"/>
    <p:sldId id="392" r:id="rId7"/>
    <p:sldId id="387" r:id="rId8"/>
    <p:sldId id="391" r:id="rId9"/>
    <p:sldId id="393" r:id="rId10"/>
    <p:sldId id="395" r:id="rId11"/>
    <p:sldId id="397" r:id="rId12"/>
    <p:sldId id="398" r:id="rId13"/>
    <p:sldId id="399" r:id="rId14"/>
    <p:sldId id="400" r:id="rId15"/>
    <p:sldId id="401" r:id="rId16"/>
    <p:sldId id="402" r:id="rId17"/>
    <p:sldId id="403" r:id="rId18"/>
    <p:sldId id="404" r:id="rId19"/>
    <p:sldId id="405" r:id="rId20"/>
    <p:sldId id="406" r:id="rId21"/>
    <p:sldId id="407" r:id="rId22"/>
    <p:sldId id="408" r:id="rId23"/>
    <p:sldId id="409" r:id="rId2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5" d="100"/>
          <a:sy n="65" d="100"/>
        </p:scale>
        <p:origin x="1334" y="43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2.wmf"/><Relationship Id="rId4" Type="http://schemas.openxmlformats.org/officeDocument/2006/relationships/image" Target="../media/image3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31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31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3374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6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3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hyperlink" Target="http://www.uic.edu/classes/eecs/eecs520/textbook/node32.html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458200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2-12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Finish reading Chap. 3 and start Chap. 4</a:t>
            </a:r>
          </a:p>
          <a:p>
            <a:pPr marL="914400" lvl="3">
              <a:spcBef>
                <a:spcPct val="50000"/>
              </a:spcBef>
            </a:pPr>
            <a:r>
              <a:rPr lang="en-US" sz="3200" b="1" dirty="0" err="1">
                <a:solidFill>
                  <a:schemeClr val="folHlink"/>
                </a:solidFill>
              </a:rPr>
              <a:t>Multipole</a:t>
            </a:r>
            <a:r>
              <a:rPr lang="en-US" sz="3200" b="1" dirty="0">
                <a:solidFill>
                  <a:schemeClr val="folHlink"/>
                </a:solidFill>
              </a:rPr>
              <a:t> moment expansion of electrostatic potential – 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Spherical coordinate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Cartesian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1479427"/>
              </p:ext>
            </p:extLst>
          </p:nvPr>
        </p:nvGraphicFramePr>
        <p:xfrm>
          <a:off x="342900" y="973138"/>
          <a:ext cx="8458200" cy="491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43" name="Equation" r:id="rId3" imgW="6946560" imgH="4025880" progId="Equation.DSMT4">
                  <p:embed/>
                </p:oleObj>
              </mc:Choice>
              <mc:Fallback>
                <p:oleObj name="Equation" r:id="rId3" imgW="6946560" imgH="4025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" y="973138"/>
                        <a:ext cx="8458200" cy="491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</p:spTree>
    <p:extLst>
      <p:ext uri="{BB962C8B-B14F-4D97-AF65-F5344CB8AC3E}">
        <p14:creationId xmlns:p14="http://schemas.microsoft.com/office/powerpoint/2010/main" val="334925150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535341"/>
              </p:ext>
            </p:extLst>
          </p:nvPr>
        </p:nvGraphicFramePr>
        <p:xfrm>
          <a:off x="685800" y="649246"/>
          <a:ext cx="7696200" cy="57515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88" name="Equation" r:id="rId3" imgW="6400800" imgH="4775040" progId="Equation.DSMT4">
                  <p:embed/>
                </p:oleObj>
              </mc:Choice>
              <mc:Fallback>
                <p:oleObj name="Equation" r:id="rId3" imgW="6400800" imgH="4775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49246"/>
                        <a:ext cx="7696200" cy="57515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3355605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3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2716720"/>
            <a:ext cx="89535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24384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1295400" y="1066800"/>
            <a:ext cx="1143000" cy="1981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>
            <a:off x="4572000" y="2436304"/>
            <a:ext cx="2057400" cy="1754696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653874"/>
              </p:ext>
            </p:extLst>
          </p:nvPr>
        </p:nvGraphicFramePr>
        <p:xfrm>
          <a:off x="228600" y="435047"/>
          <a:ext cx="7053262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4" name="Equation" r:id="rId4" imgW="5168880" imgH="1384200" progId="Equation.DSMT4">
                  <p:embed/>
                </p:oleObj>
              </mc:Choice>
              <mc:Fallback>
                <p:oleObj name="Equation" r:id="rId4" imgW="5168880" imgH="13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35047"/>
                        <a:ext cx="7053262" cy="189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3886200" y="2785191"/>
            <a:ext cx="0" cy="3376404"/>
          </a:xfrm>
          <a:prstGeom prst="line">
            <a:avLst/>
          </a:prstGeom>
          <a:ln w="254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 rot="16200000">
            <a:off x="3236267" y="4455468"/>
            <a:ext cx="990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B050"/>
                </a:solidFill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245720211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990820"/>
              </p:ext>
            </p:extLst>
          </p:nvPr>
        </p:nvGraphicFramePr>
        <p:xfrm>
          <a:off x="612775" y="1074738"/>
          <a:ext cx="8150225" cy="486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3" imgW="4279680" imgH="2590560" progId="Equation.DSMT4">
                  <p:embed/>
                </p:oleObj>
              </mc:Choice>
              <mc:Fallback>
                <p:oleObj name="Equation" r:id="rId3" imgW="4279680" imgH="2590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" y="1074738"/>
                        <a:ext cx="8150225" cy="486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gnificanc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227740"/>
              </p:ext>
            </p:extLst>
          </p:nvPr>
        </p:nvGraphicFramePr>
        <p:xfrm>
          <a:off x="450850" y="1006475"/>
          <a:ext cx="8266113" cy="531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58" name="Equation" r:id="rId3" imgW="4038480" imgH="2590560" progId="Equation.DSMT4">
                  <p:embed/>
                </p:oleObj>
              </mc:Choice>
              <mc:Fallback>
                <p:oleObj name="Equation" r:id="rId3" imgW="4038480" imgH="2590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1006475"/>
                        <a:ext cx="8266113" cy="531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572000" y="5334000"/>
            <a:ext cx="2743200" cy="690860"/>
            <a:chOff x="4572000" y="5334000"/>
            <a:chExt cx="2743200" cy="690860"/>
          </a:xfrm>
        </p:grpSpPr>
        <p:sp>
          <p:nvSpPr>
            <p:cNvPr id="7" name="Left Brace 6"/>
            <p:cNvSpPr/>
            <p:nvPr/>
          </p:nvSpPr>
          <p:spPr>
            <a:xfrm rot="-5400000">
              <a:off x="5791200" y="4114800"/>
              <a:ext cx="304800" cy="2743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5715000" y="5562600"/>
              <a:ext cx="685800" cy="4622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+mj-lt"/>
                </a:rPr>
                <a:t>q</a:t>
              </a:r>
              <a:r>
                <a:rPr lang="en-US" sz="2400" i="1" baseline="-25000" dirty="0" err="1">
                  <a:latin typeface="+mj-lt"/>
                </a:rPr>
                <a:t>lm</a:t>
              </a:r>
              <a:endParaRPr lang="en-US" sz="2400" i="1" dirty="0"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764230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2263864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lationship between spherical harmonic and Cartesian fo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874662"/>
              </p:ext>
            </p:extLst>
          </p:nvPr>
        </p:nvGraphicFramePr>
        <p:xfrm>
          <a:off x="487680" y="3450432"/>
          <a:ext cx="2808287" cy="278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8" name="数式" r:id="rId3" imgW="1371600" imgH="1358640" progId="Equation.3">
                  <p:embed/>
                </p:oleObj>
              </mc:Choice>
              <mc:Fallback>
                <p:oleObj name="数式" r:id="rId3" imgW="137160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" y="3450432"/>
                        <a:ext cx="2808287" cy="278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41619"/>
              </p:ext>
            </p:extLst>
          </p:nvPr>
        </p:nvGraphicFramePr>
        <p:xfrm>
          <a:off x="4197350" y="3570287"/>
          <a:ext cx="4108450" cy="278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19" name="数式" r:id="rId5" imgW="2006280" imgH="1358640" progId="Equation.3">
                  <p:embed/>
                </p:oleObj>
              </mc:Choice>
              <mc:Fallback>
                <p:oleObj name="数式" r:id="rId5" imgW="2006280" imgH="1358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7350" y="3570287"/>
                        <a:ext cx="4108450" cy="2786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773322"/>
              </p:ext>
            </p:extLst>
          </p:nvPr>
        </p:nvGraphicFramePr>
        <p:xfrm>
          <a:off x="2908300" y="20320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0" name="Equation" r:id="rId7" imgW="914400" imgH="250560" progId="Equation.DSMT4">
                  <p:embed/>
                </p:oleObj>
              </mc:Choice>
              <mc:Fallback>
                <p:oleObj name="Equation" r:id="rId7" imgW="914400" imgH="25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8300" y="20320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785205"/>
              </p:ext>
            </p:extLst>
          </p:nvPr>
        </p:nvGraphicFramePr>
        <p:xfrm>
          <a:off x="182880" y="579038"/>
          <a:ext cx="4952348" cy="1719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1" name="Equation" r:id="rId9" imgW="3035160" imgH="1054080" progId="Equation.DSMT4">
                  <p:embed/>
                </p:oleObj>
              </mc:Choice>
              <mc:Fallback>
                <p:oleObj name="Equation" r:id="rId9" imgW="303516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2880" y="579038"/>
                        <a:ext cx="4952348" cy="1719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1524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 continued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146647"/>
              </p:ext>
            </p:extLst>
          </p:nvPr>
        </p:nvGraphicFramePr>
        <p:xfrm>
          <a:off x="5165708" y="33347"/>
          <a:ext cx="3833143" cy="9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2" name="Equation" r:id="rId11" imgW="2793960" imgH="672840" progId="Equation.DSMT4">
                  <p:embed/>
                </p:oleObj>
              </mc:Choice>
              <mc:Fallback>
                <p:oleObj name="Equation" r:id="rId11" imgW="2793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65708" y="33347"/>
                        <a:ext cx="3833143" cy="9234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20225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739681"/>
              </p:ext>
            </p:extLst>
          </p:nvPr>
        </p:nvGraphicFramePr>
        <p:xfrm>
          <a:off x="685800" y="671266"/>
          <a:ext cx="8191500" cy="5829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3" imgW="6667200" imgH="4736880" progId="Equation.DSMT4">
                  <p:embed/>
                </p:oleObj>
              </mc:Choice>
              <mc:Fallback>
                <p:oleObj name="Equation" r:id="rId3" imgW="6667200" imgH="473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671266"/>
                        <a:ext cx="8191500" cy="5829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7200" y="3048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previous example:</a:t>
            </a:r>
          </a:p>
        </p:txBody>
      </p:sp>
    </p:spTree>
    <p:extLst>
      <p:ext uri="{BB962C8B-B14F-4D97-AF65-F5344CB8AC3E}">
        <p14:creationId xmlns:p14="http://schemas.microsoft.com/office/powerpoint/2010/main" val="6607159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数式" r:id="rId3" imgW="3365280" imgH="2082600" progId="Equation.3">
                  <p:embed/>
                </p:oleObj>
              </mc:Choice>
              <mc:Fallback>
                <p:oleObj name="数式" r:id="rId3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848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expansion in evaluating energy of 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n nucleus in the field produced by electrons in an atom)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7507698"/>
              </p:ext>
            </p:extLst>
          </p:nvPr>
        </p:nvGraphicFramePr>
        <p:xfrm>
          <a:off x="703263" y="225425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1" name="数式" r:id="rId3" imgW="3593880" imgH="1218960" progId="Equation.3">
                  <p:embed/>
                </p:oleObj>
              </mc:Choice>
              <mc:Fallback>
                <p:oleObj name="数式" r:id="rId3" imgW="3593880" imgH="12189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225425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26996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s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1000" y="914400"/>
            <a:ext cx="2438400" cy="2362200"/>
            <a:chOff x="381000" y="914400"/>
            <a:chExt cx="2438400" cy="2362200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417320" y="1219200"/>
              <a:ext cx="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609600" y="2247900"/>
              <a:ext cx="1905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09600" y="1752600"/>
              <a:ext cx="1524000" cy="1066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Box 11"/>
            <p:cNvSpPr txBox="1"/>
            <p:nvPr/>
          </p:nvSpPr>
          <p:spPr>
            <a:xfrm>
              <a:off x="381000" y="27432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286000" y="2205335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447800" y="914400"/>
              <a:ext cx="533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z</a:t>
              </a:r>
            </a:p>
          </p:txBody>
        </p:sp>
      </p:grpSp>
      <p:sp>
        <p:nvSpPr>
          <p:cNvPr id="23" name="Oval 22"/>
          <p:cNvSpPr/>
          <p:nvPr/>
        </p:nvSpPr>
        <p:spPr>
          <a:xfrm>
            <a:off x="1264920" y="1554480"/>
            <a:ext cx="304800" cy="3048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1280160" y="2667000"/>
            <a:ext cx="304800" cy="304800"/>
          </a:xfrm>
          <a:prstGeom prst="ellipse">
            <a:avLst/>
          </a:prstGeom>
          <a:solidFill>
            <a:schemeClr val="tx2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0" name="Group 29"/>
          <p:cNvGrpSpPr/>
          <p:nvPr/>
        </p:nvGrpSpPr>
        <p:grpSpPr>
          <a:xfrm>
            <a:off x="5257800" y="2667000"/>
            <a:ext cx="2438400" cy="2362200"/>
            <a:chOff x="5257800" y="914400"/>
            <a:chExt cx="2438400" cy="2362200"/>
          </a:xfrm>
        </p:grpSpPr>
        <p:grpSp>
          <p:nvGrpSpPr>
            <p:cNvPr id="16" name="Group 15"/>
            <p:cNvGrpSpPr/>
            <p:nvPr/>
          </p:nvGrpSpPr>
          <p:grpSpPr>
            <a:xfrm>
              <a:off x="5257800" y="914400"/>
              <a:ext cx="2438400" cy="2362200"/>
              <a:chOff x="381000" y="914400"/>
              <a:chExt cx="2438400" cy="236220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 flipV="1">
                <a:off x="1417320" y="1219200"/>
                <a:ext cx="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Arrow Connector 17"/>
              <p:cNvCxnSpPr/>
              <p:nvPr/>
            </p:nvCxnSpPr>
            <p:spPr>
              <a:xfrm>
                <a:off x="609600" y="2247900"/>
                <a:ext cx="1905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/>
              <p:cNvCxnSpPr/>
              <p:nvPr/>
            </p:nvCxnSpPr>
            <p:spPr>
              <a:xfrm flipH="1">
                <a:off x="609600" y="1752600"/>
                <a:ext cx="1524000" cy="1066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381000" y="27432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286000" y="22053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1447800" y="914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</p:grpSp>
        <p:sp>
          <p:nvSpPr>
            <p:cNvPr id="25" name="Oval 24"/>
            <p:cNvSpPr/>
            <p:nvPr/>
          </p:nvSpPr>
          <p:spPr>
            <a:xfrm>
              <a:off x="6131908" y="153924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6141720" y="2743200"/>
              <a:ext cx="304800" cy="304800"/>
            </a:xfrm>
            <a:prstGeom prst="ellipse">
              <a:avLst/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>
              <a:spLocks noChangeAspect="1"/>
            </p:cNvSpPr>
            <p:nvPr/>
          </p:nvSpPr>
          <p:spPr>
            <a:xfrm>
              <a:off x="5993704" y="1931096"/>
              <a:ext cx="609600" cy="609600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577877"/>
              </p:ext>
            </p:extLst>
          </p:nvPr>
        </p:nvGraphicFramePr>
        <p:xfrm>
          <a:off x="190171" y="3453129"/>
          <a:ext cx="3856427" cy="1363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8" name="Equation" r:id="rId3" imgW="3200400" imgH="1130040" progId="Equation.DSMT4">
                  <p:embed/>
                </p:oleObj>
              </mc:Choice>
              <mc:Fallback>
                <p:oleObj name="Equation" r:id="rId3" imgW="3200400" imgH="1130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71" y="3453129"/>
                        <a:ext cx="3856427" cy="1363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999484"/>
              </p:ext>
            </p:extLst>
          </p:nvPr>
        </p:nvGraphicFramePr>
        <p:xfrm>
          <a:off x="3683000" y="5182368"/>
          <a:ext cx="5384800" cy="1066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9" name="Equation" r:id="rId5" imgW="4051080" imgH="799920" progId="Equation.DSMT4">
                  <p:embed/>
                </p:oleObj>
              </mc:Choice>
              <mc:Fallback>
                <p:oleObj name="Equation" r:id="rId5" imgW="4051080" imgH="79992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5182368"/>
                        <a:ext cx="5384800" cy="10660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155448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1752600" y="26625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q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633372" y="4413287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5562600" y="31197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0000"/>
                </a:solidFill>
                <a:latin typeface="+mj-lt"/>
              </a:rPr>
              <a:t>+q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29400" y="3581400"/>
            <a:ext cx="9242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0070C0"/>
                </a:solidFill>
                <a:latin typeface="+mj-lt"/>
              </a:rPr>
              <a:t>-2q</a:t>
            </a:r>
          </a:p>
        </p:txBody>
      </p:sp>
    </p:spTree>
    <p:extLst>
      <p:ext uri="{BB962C8B-B14F-4D97-AF65-F5344CB8AC3E}">
        <p14:creationId xmlns:p14="http://schemas.microsoft.com/office/powerpoint/2010/main" val="385835915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A937469-566D-42CD-A015-D166BE6D25F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02998"/>
            <a:ext cx="9144000" cy="4252004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4419600"/>
            <a:ext cx="8839200" cy="228600"/>
          </a:xfrm>
          <a:prstGeom prst="rect">
            <a:avLst/>
          </a:prstGeom>
          <a:solidFill>
            <a:srgbClr val="FFC000">
              <a:alpha val="27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9" name="数式" r:id="rId3" imgW="4622760" imgH="1841400" progId="Equation.3">
                  <p:embed/>
                </p:oleObj>
              </mc:Choice>
              <mc:Fallback>
                <p:oleObj name="数式" r:id="rId3" imgW="4622760" imgH="18414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0" name="数式" r:id="rId5" imgW="3695400" imgH="444240" progId="Equation.3">
                  <p:embed/>
                </p:oleObj>
              </mc:Choice>
              <mc:Fallback>
                <p:oleObj name="数式" r:id="rId5" imgW="3695400" imgH="4442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1" name="数式" r:id="rId7" imgW="4419360" imgH="469800" progId="Equation.3">
                  <p:embed/>
                </p:oleObj>
              </mc:Choice>
              <mc:Fallback>
                <p:oleObj name="数式" r:id="rId7" imgW="4419360" imgH="469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4" name="数式" r:id="rId3" imgW="4419360" imgH="1015920" progId="Equation.3">
                  <p:embed/>
                </p:oleObj>
              </mc:Choice>
              <mc:Fallback>
                <p:oleObj name="数式" r:id="rId3" imgW="4419360" imgH="101592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592237"/>
              </p:ext>
            </p:extLst>
          </p:nvPr>
        </p:nvGraphicFramePr>
        <p:xfrm>
          <a:off x="381000" y="3048000"/>
          <a:ext cx="5553075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5" name="数式" r:id="rId5" imgW="2958840" imgH="685800" progId="Equation.3">
                  <p:embed/>
                </p:oleObj>
              </mc:Choice>
              <mc:Fallback>
                <p:oleObj name="数式" r:id="rId5" imgW="29588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0"/>
                        <a:ext cx="5553075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6" name="数式" r:id="rId7" imgW="2920680" imgH="685800" progId="Equation.3">
                  <p:embed/>
                </p:oleObj>
              </mc:Choice>
              <mc:Fallback>
                <p:oleObj name="数式" r:id="rId7" imgW="2920680" imgH="685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67" name="Equation" r:id="rId9" imgW="2539800" imgH="634680" progId="Equation.DSMT4">
                  <p:embed/>
                </p:oleObj>
              </mc:Choice>
              <mc:Fallback>
                <p:oleObj name="Equation" r:id="rId9" imgW="253980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6" name="数式" r:id="rId3" imgW="2920680" imgH="685800" progId="Equation.3">
                  <p:embed/>
                </p:oleObj>
              </mc:Choice>
              <mc:Fallback>
                <p:oleObj name="数式" r:id="rId3" imgW="292068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7" name="数式" r:id="rId5" imgW="2933640" imgH="685800" progId="Equation.3">
                  <p:embed/>
                </p:oleObj>
              </mc:Choice>
              <mc:Fallback>
                <p:oleObj name="数式" r:id="rId5" imgW="2933640" imgH="685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8" name="数式" r:id="rId7" imgW="2793960" imgH="1168200" progId="Equation.3">
                  <p:embed/>
                </p:oleObj>
              </mc:Choice>
              <mc:Fallback>
                <p:oleObj name="数式" r:id="rId7" imgW="2793960" imgH="1168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79" name="Equation" r:id="rId9" imgW="3543120" imgH="850680" progId="Equation.DSMT4">
                  <p:embed/>
                </p:oleObj>
              </mc:Choice>
              <mc:Fallback>
                <p:oleObj name="Equation" r:id="rId9" imgW="354312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distribution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228160"/>
              </p:ext>
            </p:extLst>
          </p:nvPr>
        </p:nvGraphicFramePr>
        <p:xfrm>
          <a:off x="694689" y="990600"/>
          <a:ext cx="8083551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8" name="数式" r:id="rId3" imgW="3949560" imgH="711000" progId="Equation.3">
                  <p:embed/>
                </p:oleObj>
              </mc:Choice>
              <mc:Fallback>
                <p:oleObj name="数式" r:id="rId3" imgW="394956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990600"/>
                        <a:ext cx="8083551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5404048"/>
              </p:ext>
            </p:extLst>
          </p:nvPr>
        </p:nvGraphicFramePr>
        <p:xfrm>
          <a:off x="694689" y="2675692"/>
          <a:ext cx="7269163" cy="1973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99" name="Equation" r:id="rId5" imgW="4724280" imgH="1282680" progId="Equation.DSMT4">
                  <p:embed/>
                </p:oleObj>
              </mc:Choice>
              <mc:Fallback>
                <p:oleObj name="Equation" r:id="rId5" imgW="4724280" imgH="12826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89" y="2675692"/>
                        <a:ext cx="7269163" cy="19730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</a:t>
            </a:r>
          </a:p>
        </p:txBody>
      </p:sp>
      <p:pic>
        <p:nvPicPr>
          <p:cNvPr id="18434" name="Picture 2" descr="\begin{figure}&#10;\begin{center}&#10;\mbox{}&#10;\centerline{\psfig{figure=appendix/spherical_polar_coordinates.eps,height=6cm}}&#10;\end{center}\end{figure}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050" y="1038999"/>
            <a:ext cx="5543550" cy="5067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762000" y="6092795"/>
            <a:ext cx="5029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www.uic.edu/classes/eecs/eecs520/textbook/node32.html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912589"/>
              </p:ext>
            </p:extLst>
          </p:nvPr>
        </p:nvGraphicFramePr>
        <p:xfrm>
          <a:off x="5029200" y="2215337"/>
          <a:ext cx="2114550" cy="1357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4" name="数式" r:id="rId5" imgW="990360" imgH="634680" progId="Equation.3">
                  <p:embed/>
                </p:oleObj>
              </mc:Choice>
              <mc:Fallback>
                <p:oleObj name="数式" r:id="rId5" imgW="990360" imgH="634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2215337"/>
                        <a:ext cx="2114550" cy="1357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39365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4573234"/>
              </p:ext>
            </p:extLst>
          </p:nvPr>
        </p:nvGraphicFramePr>
        <p:xfrm>
          <a:off x="457200" y="1371600"/>
          <a:ext cx="8024813" cy="377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" name="数式" r:id="rId3" imgW="3759120" imgH="1765080" progId="Equation.3">
                  <p:embed/>
                </p:oleObj>
              </mc:Choice>
              <mc:Fallback>
                <p:oleObj name="数式" r:id="rId3" imgW="3759120" imgH="17650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371600"/>
                        <a:ext cx="8024813" cy="3771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32122" y="228600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isson and Laplace equation in spherical polar coordinates -- continued</a:t>
            </a:r>
          </a:p>
        </p:txBody>
      </p:sp>
    </p:spTree>
    <p:extLst>
      <p:ext uri="{BB962C8B-B14F-4D97-AF65-F5344CB8AC3E}">
        <p14:creationId xmlns:p14="http://schemas.microsoft.com/office/powerpoint/2010/main" val="24139956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2286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erties of spherical harmon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15299"/>
              </p:ext>
            </p:extLst>
          </p:nvPr>
        </p:nvGraphicFramePr>
        <p:xfrm>
          <a:off x="228600" y="992907"/>
          <a:ext cx="8323358" cy="487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3" name="Equation" r:id="rId3" imgW="6717960" imgH="3924000" progId="Equation.DSMT4">
                  <p:embed/>
                </p:oleObj>
              </mc:Choice>
              <mc:Fallback>
                <p:oleObj name="Equation" r:id="rId3" imgW="6717960" imgH="392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92907"/>
                        <a:ext cx="8323358" cy="48721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99870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156608"/>
              </p:ext>
            </p:extLst>
          </p:nvPr>
        </p:nvGraphicFramePr>
        <p:xfrm>
          <a:off x="1565910" y="842665"/>
          <a:ext cx="5667375" cy="5358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0" name="数式" r:id="rId3" imgW="2717640" imgH="2565360" progId="Equation.3">
                  <p:embed/>
                </p:oleObj>
              </mc:Choice>
              <mc:Fallback>
                <p:oleObj name="数式" r:id="rId3" imgW="27176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910" y="842665"/>
                        <a:ext cx="5667375" cy="5358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90600" y="38100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egendre and Associated Legendre functions</a:t>
            </a:r>
          </a:p>
        </p:txBody>
      </p:sp>
    </p:spTree>
    <p:extLst>
      <p:ext uri="{BB962C8B-B14F-4D97-AF65-F5344CB8AC3E}">
        <p14:creationId xmlns:p14="http://schemas.microsoft.com/office/powerpoint/2010/main" val="248324080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eful identity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831250"/>
              </p:ext>
            </p:extLst>
          </p:nvPr>
        </p:nvGraphicFramePr>
        <p:xfrm>
          <a:off x="152400" y="1295400"/>
          <a:ext cx="8785469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3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295400"/>
                        <a:ext cx="8785469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9333"/>
              </p:ext>
            </p:extLst>
          </p:nvPr>
        </p:nvGraphicFramePr>
        <p:xfrm>
          <a:off x="139700" y="3090863"/>
          <a:ext cx="7043738" cy="291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4" name="数式" r:id="rId5" imgW="3441600" imgH="1422360" progId="Equation.3">
                  <p:embed/>
                </p:oleObj>
              </mc:Choice>
              <mc:Fallback>
                <p:oleObj name="数式" r:id="rId5" imgW="3441600" imgH="1422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3090863"/>
                        <a:ext cx="7043738" cy="291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12954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spherical harmonic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624877"/>
              </p:ext>
            </p:extLst>
          </p:nvPr>
        </p:nvGraphicFramePr>
        <p:xfrm>
          <a:off x="1312863" y="762000"/>
          <a:ext cx="3951287" cy="557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数式" r:id="rId3" imgW="1930320" imgH="2717640" progId="Equation.3">
                  <p:embed/>
                </p:oleObj>
              </mc:Choice>
              <mc:Fallback>
                <p:oleObj name="数式" r:id="rId3" imgW="1930320" imgH="27176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863" y="762000"/>
                        <a:ext cx="3951287" cy="557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063733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1/3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0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9509"/>
              </p:ext>
            </p:extLst>
          </p:nvPr>
        </p:nvGraphicFramePr>
        <p:xfrm>
          <a:off x="247650" y="187325"/>
          <a:ext cx="8501063" cy="593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94" name="Equation" r:id="rId3" imgW="4724280" imgH="3288960" progId="Equation.DSMT4">
                  <p:embed/>
                </p:oleObj>
              </mc:Choice>
              <mc:Fallback>
                <p:oleObj name="Equation" r:id="rId3" imgW="4724280" imgH="3288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87325"/>
                        <a:ext cx="8501063" cy="593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2</TotalTime>
  <Words>438</Words>
  <Application>Microsoft Office PowerPoint</Application>
  <PresentationFormat>On-screen Show (4:3)</PresentationFormat>
  <Paragraphs>114</Paragraphs>
  <Slides>2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3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17</cp:revision>
  <cp:lastPrinted>2020-01-31T17:53:07Z</cp:lastPrinted>
  <dcterms:created xsi:type="dcterms:W3CDTF">2012-01-10T18:32:24Z</dcterms:created>
  <dcterms:modified xsi:type="dcterms:W3CDTF">2020-01-31T17:53:15Z</dcterms:modified>
</cp:coreProperties>
</file>